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2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41"/>
  </p:notesMasterIdLst>
  <p:handoutMasterIdLst>
    <p:handoutMasterId r:id="rId42"/>
  </p:handoutMasterIdLst>
  <p:sldIdLst>
    <p:sldId id="990" r:id="rId2"/>
    <p:sldId id="991" r:id="rId3"/>
    <p:sldId id="992" r:id="rId4"/>
    <p:sldId id="993" r:id="rId5"/>
    <p:sldId id="994" r:id="rId6"/>
    <p:sldId id="995" r:id="rId7"/>
    <p:sldId id="996" r:id="rId8"/>
    <p:sldId id="997" r:id="rId9"/>
    <p:sldId id="998" r:id="rId10"/>
    <p:sldId id="999" r:id="rId11"/>
    <p:sldId id="1000" r:id="rId12"/>
    <p:sldId id="1001" r:id="rId13"/>
    <p:sldId id="1002" r:id="rId14"/>
    <p:sldId id="1003" r:id="rId15"/>
    <p:sldId id="1004" r:id="rId16"/>
    <p:sldId id="1005" r:id="rId17"/>
    <p:sldId id="1006" r:id="rId18"/>
    <p:sldId id="1007" r:id="rId19"/>
    <p:sldId id="1008" r:id="rId20"/>
    <p:sldId id="1009" r:id="rId21"/>
    <p:sldId id="1010" r:id="rId22"/>
    <p:sldId id="1011" r:id="rId23"/>
    <p:sldId id="1012" r:id="rId24"/>
    <p:sldId id="1013" r:id="rId25"/>
    <p:sldId id="967" r:id="rId26"/>
    <p:sldId id="793" r:id="rId27"/>
    <p:sldId id="789" r:id="rId28"/>
    <p:sldId id="795" r:id="rId29"/>
    <p:sldId id="790" r:id="rId30"/>
    <p:sldId id="964" r:id="rId31"/>
    <p:sldId id="971" r:id="rId32"/>
    <p:sldId id="975" r:id="rId33"/>
    <p:sldId id="972" r:id="rId34"/>
    <p:sldId id="973" r:id="rId35"/>
    <p:sldId id="965" r:id="rId36"/>
    <p:sldId id="984" r:id="rId37"/>
    <p:sldId id="970" r:id="rId38"/>
    <p:sldId id="980" r:id="rId39"/>
    <p:sldId id="1014" r:id="rId40"/>
  </p:sldIdLst>
  <p:sldSz cx="9144000" cy="6858000" type="screen4x3"/>
  <p:notesSz cx="7315200" cy="9601200"/>
  <p:custDataLst>
    <p:tags r:id="rId4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 varScale="1">
        <p:scale>
          <a:sx n="144" d="100"/>
          <a:sy n="144" d="100"/>
        </p:scale>
        <p:origin x="-712" y="-104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tags" Target="tags/tag1.xml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F760F-392C-432E-81B7-1F29051E4277}" type="slidenum">
              <a:rPr lang="en-US" smtClean="0">
                <a:latin typeface="Comic Sans MS" pitchFamily="8" charset="0"/>
                <a:cs typeface="Arial" charset="0"/>
              </a:rPr>
              <a:pPr/>
              <a:t>25</a:t>
            </a:fld>
            <a:endParaRPr lang="en-US" smtClean="0">
              <a:latin typeface="Comic Sans MS" pitchFamily="8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Comic Sans MS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2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28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29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35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3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39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</a:t>
            </a:r>
            <a:r>
              <a:rPr lang="en-US" sz="1200" dirty="0" smtClean="0">
                <a:latin typeface="Comic Sans MS" pitchFamily="66" charset="0"/>
              </a:rPr>
              <a:t>April 2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loring</a:t>
            </a:r>
          </a:p>
          <a:p>
            <a:pPr algn="ctr" eaLnBrk="0" hangingPunct="0"/>
            <a:r>
              <a:rPr lang="en-US" sz="7200" b="1" dirty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  <a:endParaRPr lang="en-US" sz="7200" b="1" dirty="0" smtClean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25F652F5-CA01-4A91-AD70-A2B3B3C8B11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06D699BA-3F76-4CED-8FF3-F27225CEE37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8DADB515-19DF-404E-9309-B12613324AB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34C693FC-8972-4A16-8945-AB2B38620F0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all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FE5E70CC-87D8-4C86-AAD3-C1CC9C0628A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9CE1D6F8-EA8B-42BD-B52E-BC0A6BBDB8E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019D441C-1CEE-4815-8AD1-DB5595D7D0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510E51B6-39DF-4A40-B05C-BBC34346DAE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D5668235-E03E-4605-947B-4EFCEE6AD82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</a:rPr>
              <a:t/>
            </a:r>
            <a:br>
              <a:rPr lang="en-US" sz="8800" b="1">
                <a:solidFill>
                  <a:schemeClr val="tx2"/>
                </a:solidFill>
              </a:rPr>
            </a:br>
            <a:endParaRPr lang="en-US" sz="8800" b="1">
              <a:solidFill>
                <a:schemeClr val="tx2"/>
              </a:solidFill>
            </a:endParaRP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59242" y="2619198"/>
            <a:ext cx="8710898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8800" b="1" dirty="0" smtClean="0">
                <a:solidFill>
                  <a:schemeClr val="tx2"/>
                </a:solidFill>
                <a:latin typeface="+mj-lt"/>
              </a:rPr>
              <a:t>Connectivity</a:t>
            </a:r>
          </a:p>
        </p:txBody>
      </p:sp>
      <p:sp>
        <p:nvSpPr>
          <p:cNvPr id="25605" name="Rectangle 2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34867" y="6604000"/>
            <a:ext cx="1109133" cy="2540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E8C0CA2E-CEA8-406D-BF7C-40C36FC3A25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22566D6A-3198-4289-99D7-241FB68E31EB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2AA0A689-E25D-4F86-90AF-6C007F5FC4CA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1904760" imgH="279360" progId="Equation.DSMT4">
                  <p:embed/>
                </p:oleObj>
              </mc:Choice>
              <mc:Fallback>
                <p:oleObj name="Equation" r:id="rId4" imgW="19047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414713"/>
                        <a:ext cx="83248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80DF07F0-4624-407F-A2EA-092845FC7F42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D0DFB3D4-A8AF-4261-BAED-EDE6AD83D9CA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17A61DB4-1F4E-47C2-980D-83A2F3996CEC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43E12C49-E36A-496C-9DCA-6E960B9FC41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43E12C49-E36A-496C-9DCA-6E960B9FC41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43E12C49-E36A-496C-9DCA-6E960B9FC41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43E12C49-E36A-496C-9DCA-6E960B9FC41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C61CA234-7FC4-4D7E-8CCC-AC6F555EE6FA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0D6CA1FB-2B00-4BCF-BEED-EFC5FEA944B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43E12C49-E36A-496C-9DCA-6E960B9FC41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E0862B09-D28A-4DC1-8DF8-9F3B5AF8E2F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8CB76801-ECFD-4E75-B29A-84CDB3DBBAA0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/>
              <a:t>Problems</a:t>
            </a:r>
          </a:p>
          <a:p>
            <a:pPr algn="ctr">
              <a:buFontTx/>
              <a:buNone/>
            </a:pPr>
            <a:r>
              <a:rPr lang="en-US" sz="13800" dirty="0" smtClean="0"/>
              <a:t>1—4</a:t>
            </a:r>
            <a:endParaRPr lang="en-US" sz="13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05</TotalTime>
  <Words>866</Words>
  <Application>Microsoft Macintosh PowerPoint</Application>
  <PresentationFormat>On-screen Show (4:3)</PresentationFormat>
  <Paragraphs>257</Paragraphs>
  <Slides>39</Slides>
  <Notes>38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6.042 Lecture Template</vt:lpstr>
      <vt:lpstr>Equation</vt:lpstr>
      <vt:lpstr>PowerPoint Presentation</vt:lpstr>
      <vt:lpstr>Flight Gates </vt:lpstr>
      <vt:lpstr>Airline Schedule</vt:lpstr>
      <vt:lpstr>Conflicts Among 3 Flights</vt:lpstr>
      <vt:lpstr>Model all Conflicts with a Graph</vt:lpstr>
      <vt:lpstr>PowerPoint Presentation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PowerPoint Presentation</vt:lpstr>
      <vt:lpstr>PowerPoint Presentation</vt:lpstr>
      <vt:lpstr>coloring arbitrary graphs</vt:lpstr>
      <vt:lpstr>PowerPoint Presentation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Fault-tolerance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65</cp:revision>
  <cp:lastPrinted>2011-10-25T18:32:34Z</cp:lastPrinted>
  <dcterms:created xsi:type="dcterms:W3CDTF">2011-03-31T17:09:19Z</dcterms:created>
  <dcterms:modified xsi:type="dcterms:W3CDTF">2012-03-19T02:31:40Z</dcterms:modified>
</cp:coreProperties>
</file>